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13" d="100"/>
          <a:sy n="113" d="100"/>
        </p:scale>
        <p:origin x="183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5/1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44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3.R.10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06</cp:revision>
  <dcterms:created xsi:type="dcterms:W3CDTF">2013-04-26T14:43:13Z</dcterms:created>
  <dcterms:modified xsi:type="dcterms:W3CDTF">2020-05-12T14:5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4746FDF-9844-4287-901F-E9352E84E8F3</vt:lpwstr>
  </property>
  <property fmtid="{D5CDD505-2E9C-101B-9397-08002B2CF9AE}" pid="3" name="ArticulatePath">
    <vt:lpwstr>DEV2e_16_3</vt:lpwstr>
  </property>
</Properties>
</file>